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9AB15A0" w14:textId="77777777" w:rsidR="00842753" w:rsidRPr="008E0E9B" w:rsidRDefault="00842753" w:rsidP="00842753">
      <w:pPr>
        <w:jc w:val="center"/>
        <w:rPr>
          <w:sz w:val="32"/>
        </w:rPr>
      </w:pPr>
      <w:r w:rsidRPr="008E0E9B">
        <w:rPr>
          <w:sz w:val="32"/>
        </w:rPr>
        <w:t>Колледж многоуровневого профессионального образования Российской академии народного хозяйства и государственной службы при Президенте Российской Федерации</w:t>
      </w:r>
    </w:p>
    <w:p w14:paraId="036940F8" w14:textId="77777777" w:rsidR="00842753" w:rsidRPr="008E0E9B" w:rsidRDefault="00842753" w:rsidP="00842753">
      <w:pPr>
        <w:jc w:val="center"/>
        <w:rPr>
          <w:sz w:val="32"/>
        </w:rPr>
      </w:pPr>
    </w:p>
    <w:p w14:paraId="77EE1327" w14:textId="77777777" w:rsidR="00842753" w:rsidRPr="008E0E9B" w:rsidRDefault="00842753" w:rsidP="00842753">
      <w:pPr>
        <w:jc w:val="center"/>
        <w:rPr>
          <w:sz w:val="32"/>
        </w:rPr>
      </w:pPr>
    </w:p>
    <w:p w14:paraId="0361ADB1" w14:textId="77777777" w:rsidR="00842753" w:rsidRPr="008E0E9B" w:rsidRDefault="00842753" w:rsidP="00842753">
      <w:pPr>
        <w:jc w:val="center"/>
        <w:rPr>
          <w:sz w:val="32"/>
        </w:rPr>
      </w:pPr>
      <w:r w:rsidRPr="008E0E9B">
        <w:rPr>
          <w:sz w:val="32"/>
        </w:rPr>
        <w:t>Практическая работа №</w:t>
      </w:r>
      <w:r w:rsidRPr="00DF3528">
        <w:rPr>
          <w:sz w:val="32"/>
        </w:rPr>
        <w:t>2</w:t>
      </w:r>
      <w:r w:rsidRPr="008E0E9B">
        <w:rPr>
          <w:sz w:val="32"/>
        </w:rPr>
        <w:t>.</w:t>
      </w:r>
    </w:p>
    <w:p w14:paraId="55510FC7" w14:textId="77777777" w:rsidR="00842753" w:rsidRPr="008E0E9B" w:rsidRDefault="00842753" w:rsidP="00842753">
      <w:pPr>
        <w:jc w:val="center"/>
        <w:rPr>
          <w:sz w:val="32"/>
        </w:rPr>
      </w:pPr>
    </w:p>
    <w:p w14:paraId="21D73324" w14:textId="77777777" w:rsidR="00842753" w:rsidRPr="008E0E9B" w:rsidRDefault="00842753" w:rsidP="00842753">
      <w:pPr>
        <w:jc w:val="center"/>
        <w:rPr>
          <w:sz w:val="32"/>
        </w:rPr>
      </w:pPr>
    </w:p>
    <w:p w14:paraId="57D1AA7E" w14:textId="77777777" w:rsidR="00842753" w:rsidRPr="008E0E9B" w:rsidRDefault="00842753" w:rsidP="00842753">
      <w:pPr>
        <w:jc w:val="center"/>
        <w:rPr>
          <w:sz w:val="32"/>
        </w:rPr>
      </w:pPr>
    </w:p>
    <w:p w14:paraId="21868961" w14:textId="77777777" w:rsidR="00842753" w:rsidRPr="008E0E9B" w:rsidRDefault="00842753" w:rsidP="00842753">
      <w:pPr>
        <w:jc w:val="center"/>
        <w:rPr>
          <w:sz w:val="32"/>
        </w:rPr>
      </w:pPr>
    </w:p>
    <w:p w14:paraId="41510D67" w14:textId="77777777" w:rsidR="00842753" w:rsidRPr="008E0E9B" w:rsidRDefault="00842753" w:rsidP="00842753">
      <w:pPr>
        <w:jc w:val="center"/>
        <w:rPr>
          <w:sz w:val="72"/>
        </w:rPr>
      </w:pPr>
      <w:r w:rsidRPr="008E0E9B">
        <w:rPr>
          <w:sz w:val="72"/>
        </w:rPr>
        <w:t>Мдк.01.02</w:t>
      </w:r>
    </w:p>
    <w:p w14:paraId="5D7C06FA" w14:textId="77777777" w:rsidR="00842753" w:rsidRPr="008E0E9B" w:rsidRDefault="00842753" w:rsidP="00842753">
      <w:pPr>
        <w:ind w:left="3828"/>
        <w:rPr>
          <w:sz w:val="32"/>
        </w:rPr>
      </w:pPr>
    </w:p>
    <w:p w14:paraId="7A24877F" w14:textId="77777777" w:rsidR="00842753" w:rsidRPr="008E0E9B" w:rsidRDefault="00842753" w:rsidP="00842753">
      <w:pPr>
        <w:ind w:left="3828"/>
        <w:rPr>
          <w:sz w:val="32"/>
        </w:rPr>
      </w:pPr>
    </w:p>
    <w:p w14:paraId="666F1BCE" w14:textId="77777777" w:rsidR="00842753" w:rsidRPr="008E0E9B" w:rsidRDefault="00842753" w:rsidP="00842753">
      <w:pPr>
        <w:ind w:left="3828"/>
        <w:rPr>
          <w:sz w:val="32"/>
        </w:rPr>
      </w:pPr>
    </w:p>
    <w:p w14:paraId="4F8A93AA" w14:textId="77777777" w:rsidR="00842753" w:rsidRPr="008E0E9B" w:rsidRDefault="00842753" w:rsidP="00842753">
      <w:pPr>
        <w:ind w:left="3828"/>
        <w:rPr>
          <w:sz w:val="32"/>
        </w:rPr>
      </w:pPr>
    </w:p>
    <w:p w14:paraId="124FB4D5" w14:textId="77777777" w:rsidR="00842753" w:rsidRPr="008E0E9B" w:rsidRDefault="00842753" w:rsidP="00842753">
      <w:pPr>
        <w:ind w:left="3828"/>
        <w:rPr>
          <w:sz w:val="32"/>
        </w:rPr>
      </w:pPr>
    </w:p>
    <w:p w14:paraId="16D8FB37" w14:textId="77777777" w:rsidR="00842753" w:rsidRPr="008E0E9B" w:rsidRDefault="00842753" w:rsidP="00842753">
      <w:pPr>
        <w:ind w:left="3828"/>
        <w:rPr>
          <w:sz w:val="32"/>
        </w:rPr>
      </w:pPr>
    </w:p>
    <w:p w14:paraId="1D2A2A6D" w14:textId="77777777" w:rsidR="00842753" w:rsidRPr="008E0E9B" w:rsidRDefault="00842753" w:rsidP="00842753">
      <w:pPr>
        <w:ind w:left="3828"/>
        <w:rPr>
          <w:sz w:val="32"/>
        </w:rPr>
      </w:pPr>
    </w:p>
    <w:p w14:paraId="75AA48F9" w14:textId="77777777" w:rsidR="00842753" w:rsidRPr="008E0E9B" w:rsidRDefault="00842753" w:rsidP="00842753">
      <w:pPr>
        <w:ind w:left="3828"/>
        <w:rPr>
          <w:sz w:val="32"/>
        </w:rPr>
      </w:pPr>
      <w:r w:rsidRPr="008E0E9B">
        <w:rPr>
          <w:sz w:val="32"/>
        </w:rPr>
        <w:t>Выполнила студентка группы 22 ИС-21</w:t>
      </w:r>
    </w:p>
    <w:p w14:paraId="20BE6D33" w14:textId="2BA185BF" w:rsidR="00842753" w:rsidRPr="008E0E9B" w:rsidRDefault="00842753" w:rsidP="00842753">
      <w:pPr>
        <w:ind w:left="3828"/>
        <w:rPr>
          <w:sz w:val="32"/>
        </w:rPr>
      </w:pPr>
      <w:r>
        <w:rPr>
          <w:sz w:val="32"/>
        </w:rPr>
        <w:t>Таценко Виктория Александровна</w:t>
      </w:r>
    </w:p>
    <w:p w14:paraId="446FF101" w14:textId="77777777" w:rsidR="00842753" w:rsidRPr="008E0E9B" w:rsidRDefault="00842753" w:rsidP="00842753">
      <w:pPr>
        <w:jc w:val="center"/>
        <w:rPr>
          <w:sz w:val="32"/>
        </w:rPr>
      </w:pPr>
    </w:p>
    <w:p w14:paraId="157D850A" w14:textId="77777777" w:rsidR="00842753" w:rsidRPr="008E0E9B" w:rsidRDefault="00842753" w:rsidP="00842753">
      <w:pPr>
        <w:jc w:val="center"/>
        <w:rPr>
          <w:sz w:val="32"/>
        </w:rPr>
      </w:pPr>
    </w:p>
    <w:p w14:paraId="0B6583AA" w14:textId="77777777" w:rsidR="00842753" w:rsidRPr="008E0E9B" w:rsidRDefault="00842753" w:rsidP="00842753">
      <w:pPr>
        <w:jc w:val="center"/>
        <w:rPr>
          <w:sz w:val="32"/>
        </w:rPr>
      </w:pPr>
    </w:p>
    <w:p w14:paraId="5078B89E" w14:textId="77777777" w:rsidR="00842753" w:rsidRPr="008E0E9B" w:rsidRDefault="00842753" w:rsidP="00842753">
      <w:pPr>
        <w:jc w:val="center"/>
        <w:rPr>
          <w:sz w:val="32"/>
        </w:rPr>
      </w:pPr>
    </w:p>
    <w:p w14:paraId="424F7784" w14:textId="77777777" w:rsidR="00842753" w:rsidRPr="008E0E9B" w:rsidRDefault="00842753" w:rsidP="00842753">
      <w:pPr>
        <w:jc w:val="center"/>
        <w:rPr>
          <w:sz w:val="32"/>
        </w:rPr>
      </w:pPr>
      <w:r w:rsidRPr="008E0E9B">
        <w:rPr>
          <w:sz w:val="32"/>
        </w:rPr>
        <w:t>Москва, 2023</w:t>
      </w:r>
    </w:p>
    <w:p w14:paraId="5597D4F0" w14:textId="3DFEBD74" w:rsidR="00112CF0" w:rsidRDefault="00842753">
      <w:r>
        <w:lastRenderedPageBreak/>
        <w:t>Вариант №26</w:t>
      </w:r>
    </w:p>
    <w:p w14:paraId="41E8098E" w14:textId="31E74F3D" w:rsidR="00842753" w:rsidRDefault="00842753" w:rsidP="00842753">
      <w:pPr>
        <w:jc w:val="both"/>
        <w:rPr>
          <w:szCs w:val="28"/>
        </w:rPr>
      </w:pPr>
      <w:r w:rsidRPr="008E0E9B">
        <w:rPr>
          <w:b/>
          <w:szCs w:val="28"/>
          <w:shd w:val="clear" w:color="auto" w:fill="FFFFFF"/>
        </w:rPr>
        <w:t>Цель работы</w:t>
      </w:r>
      <w:proofErr w:type="gramStart"/>
      <w:r w:rsidRPr="008E0E9B">
        <w:rPr>
          <w:b/>
          <w:szCs w:val="28"/>
          <w:shd w:val="clear" w:color="auto" w:fill="FFFFFF"/>
        </w:rPr>
        <w:t xml:space="preserve">: </w:t>
      </w:r>
      <w:r>
        <w:rPr>
          <w:szCs w:val="28"/>
        </w:rPr>
        <w:t>Научиться</w:t>
      </w:r>
      <w:proofErr w:type="gramEnd"/>
      <w:r>
        <w:rPr>
          <w:szCs w:val="28"/>
        </w:rPr>
        <w:t xml:space="preserve"> решать </w:t>
      </w:r>
      <w:r w:rsidRPr="007E131A">
        <w:rPr>
          <w:szCs w:val="28"/>
        </w:rPr>
        <w:t>задач</w:t>
      </w:r>
      <w:r>
        <w:rPr>
          <w:szCs w:val="28"/>
        </w:rPr>
        <w:t>и</w:t>
      </w:r>
      <w:r w:rsidRPr="007E131A">
        <w:rPr>
          <w:szCs w:val="28"/>
        </w:rPr>
        <w:t xml:space="preserve"> «Программирования и основ алгоритмизации» по разделу «Условный оператор».</w:t>
      </w:r>
    </w:p>
    <w:p w14:paraId="4BA7CCE5" w14:textId="77777777" w:rsidR="00842753" w:rsidRPr="008E0E9B" w:rsidRDefault="00842753" w:rsidP="00842753">
      <w:pPr>
        <w:jc w:val="both"/>
        <w:rPr>
          <w:b/>
          <w:bCs/>
          <w:szCs w:val="28"/>
          <w:shd w:val="clear" w:color="auto" w:fill="FFFFFF"/>
          <w:lang w:val="en-US"/>
        </w:rPr>
      </w:pPr>
      <w:r w:rsidRPr="008E0E9B">
        <w:rPr>
          <w:b/>
          <w:bCs/>
          <w:szCs w:val="28"/>
          <w:shd w:val="clear" w:color="auto" w:fill="FFFFFF"/>
        </w:rPr>
        <w:t>Задача</w:t>
      </w:r>
      <w:r w:rsidRPr="008E0E9B">
        <w:rPr>
          <w:b/>
          <w:bCs/>
          <w:szCs w:val="28"/>
          <w:shd w:val="clear" w:color="auto" w:fill="FFFFFF"/>
          <w:lang w:val="en-US"/>
        </w:rPr>
        <w:t>:</w:t>
      </w:r>
    </w:p>
    <w:p w14:paraId="768E30E5" w14:textId="77777777" w:rsidR="00842753" w:rsidRDefault="00842753" w:rsidP="00842753">
      <w:pPr>
        <w:jc w:val="both"/>
        <w:rPr>
          <w:sz w:val="24"/>
        </w:rPr>
      </w:pPr>
      <w:r>
        <w:t>1. Вычислить:</w:t>
      </w:r>
    </w:p>
    <w:p w14:paraId="47F6A598" w14:textId="77777777" w:rsidR="00842753" w:rsidRDefault="00842753" w:rsidP="00842753">
      <w:r>
        <w:rPr>
          <w:position w:val="-28"/>
          <w:sz w:val="24"/>
        </w:rPr>
        <w:object w:dxaOrig="1140" w:dyaOrig="708" w14:anchorId="278BEC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45pt;height:35.15pt" o:ole="">
            <v:imagedata r:id="rId4" o:title=""/>
          </v:shape>
          <o:OLEObject Type="Embed" ProgID="Equation.DSMT4" ShapeID="_x0000_i1025" DrawAspect="Content" ObjectID="_1745249234" r:id="rId5"/>
        </w:object>
      </w:r>
    </w:p>
    <w:p w14:paraId="5C3BA157" w14:textId="77777777" w:rsidR="00842753" w:rsidRDefault="00842753" w:rsidP="00842753">
      <w:r>
        <w:t xml:space="preserve"> где </w:t>
      </w:r>
      <w:r>
        <w:rPr>
          <w:position w:val="-56"/>
          <w:sz w:val="24"/>
        </w:rPr>
        <w:object w:dxaOrig="2448" w:dyaOrig="1248" w14:anchorId="3E016089">
          <v:shape id="_x0000_i1026" type="#_x0000_t75" style="width:122.55pt;height:62.55pt" o:ole="">
            <v:imagedata r:id="rId6" o:title=""/>
          </v:shape>
          <o:OLEObject Type="Embed" ProgID="Equation.DSMT4" ShapeID="_x0000_i1026" DrawAspect="Content" ObjectID="_1745249235" r:id="rId7"/>
        </w:object>
      </w:r>
    </w:p>
    <w:p w14:paraId="76A980BC" w14:textId="77777777" w:rsidR="00842753" w:rsidRDefault="00842753" w:rsidP="00842753">
      <w:r>
        <w:rPr>
          <w:position w:val="-36"/>
          <w:sz w:val="24"/>
        </w:rPr>
        <w:object w:dxaOrig="3744" w:dyaOrig="840" w14:anchorId="55E13A44">
          <v:shape id="_x0000_i1027" type="#_x0000_t75" style="width:186.85pt;height:42pt" o:ole="">
            <v:imagedata r:id="rId8" o:title=""/>
          </v:shape>
          <o:OLEObject Type="Embed" ProgID="Equation.DSMT4" ShapeID="_x0000_i1027" DrawAspect="Content" ObjectID="_1745249236" r:id="rId9"/>
        </w:object>
      </w:r>
    </w:p>
    <w:p w14:paraId="5FBCAF58" w14:textId="77777777" w:rsidR="00842753" w:rsidRDefault="00842753" w:rsidP="00842753">
      <w:r>
        <w:t xml:space="preserve">Исходные данные: </w:t>
      </w:r>
      <w:r>
        <w:rPr>
          <w:position w:val="-10"/>
          <w:sz w:val="24"/>
        </w:rPr>
        <w:object w:dxaOrig="648" w:dyaOrig="348" w14:anchorId="3C851C05">
          <v:shape id="_x0000_i1028" type="#_x0000_t75" style="width:32.55pt;height:17.15pt" o:ole="">
            <v:imagedata r:id="rId10" o:title=""/>
          </v:shape>
          <o:OLEObject Type="Embed" ProgID="Equation.DSMT4" ShapeID="_x0000_i1028" DrawAspect="Content" ObjectID="_1745249237" r:id="rId11"/>
        </w:object>
      </w:r>
    </w:p>
    <w:p w14:paraId="649FB755" w14:textId="77777777" w:rsidR="00842753" w:rsidRDefault="00842753" w:rsidP="00842753">
      <w:r>
        <w:t xml:space="preserve">2. Вычислить </w:t>
      </w:r>
      <w:r>
        <w:rPr>
          <w:position w:val="-28"/>
          <w:sz w:val="24"/>
        </w:rPr>
        <w:object w:dxaOrig="1380" w:dyaOrig="648" w14:anchorId="5990B312">
          <v:shape id="_x0000_i1029" type="#_x0000_t75" style="width:69.45pt;height:32.55pt" o:ole="">
            <v:imagedata r:id="rId12" o:title=""/>
          </v:shape>
          <o:OLEObject Type="Embed" ProgID="Equation.DSMT4" ShapeID="_x0000_i1029" DrawAspect="Content" ObjectID="_1745249238" r:id="rId13"/>
        </w:object>
      </w:r>
      <w:r>
        <w:t xml:space="preserve">, где </w:t>
      </w:r>
      <w:r>
        <w:rPr>
          <w:position w:val="-28"/>
          <w:sz w:val="24"/>
        </w:rPr>
        <w:object w:dxaOrig="756" w:dyaOrig="708" w14:anchorId="1F32AFC7">
          <v:shape id="_x0000_i1030" type="#_x0000_t75" style="width:37.7pt;height:35.15pt" o:ole="">
            <v:imagedata r:id="rId14" o:title=""/>
          </v:shape>
          <o:OLEObject Type="Embed" ProgID="Equation.DSMT4" ShapeID="_x0000_i1030" DrawAspect="Content" ObjectID="_1745249239" r:id="rId15"/>
        </w:object>
      </w:r>
      <w:r>
        <w:t>.</w:t>
      </w:r>
    </w:p>
    <w:p w14:paraId="4CB80BC1" w14:textId="5E491517" w:rsidR="00842753" w:rsidRDefault="00842753" w:rsidP="00842753">
      <w:pPr>
        <w:jc w:val="both"/>
      </w:pPr>
      <w:r>
        <w:t>Программа должна включать проверку возможности выполнения вычислений.</w:t>
      </w:r>
    </w:p>
    <w:p w14:paraId="01F0EB6D" w14:textId="77777777" w:rsidR="00842753" w:rsidRDefault="00842753" w:rsidP="00842753">
      <w:pPr>
        <w:jc w:val="both"/>
        <w:rPr>
          <w:szCs w:val="28"/>
          <w:shd w:val="clear" w:color="auto" w:fill="FFFFFF"/>
        </w:rPr>
      </w:pPr>
    </w:p>
    <w:p w14:paraId="3A0B829D" w14:textId="77777777" w:rsidR="00842753" w:rsidRDefault="00842753" w:rsidP="00842753">
      <w:pPr>
        <w:jc w:val="both"/>
        <w:rPr>
          <w:szCs w:val="28"/>
          <w:shd w:val="clear" w:color="auto" w:fill="FFFFFF"/>
        </w:rPr>
      </w:pPr>
    </w:p>
    <w:p w14:paraId="6B4F9013" w14:textId="77777777" w:rsidR="00842753" w:rsidRDefault="00842753" w:rsidP="00842753">
      <w:pPr>
        <w:jc w:val="both"/>
        <w:rPr>
          <w:szCs w:val="28"/>
          <w:shd w:val="clear" w:color="auto" w:fill="FFFFFF"/>
        </w:rPr>
      </w:pPr>
    </w:p>
    <w:p w14:paraId="3597C799" w14:textId="77777777" w:rsidR="00842753" w:rsidRDefault="00842753" w:rsidP="00842753">
      <w:pPr>
        <w:jc w:val="both"/>
        <w:rPr>
          <w:szCs w:val="28"/>
          <w:shd w:val="clear" w:color="auto" w:fill="FFFFFF"/>
        </w:rPr>
      </w:pPr>
    </w:p>
    <w:p w14:paraId="60B136EF" w14:textId="77777777" w:rsidR="00842753" w:rsidRDefault="00842753" w:rsidP="00842753">
      <w:pPr>
        <w:jc w:val="both"/>
        <w:rPr>
          <w:szCs w:val="28"/>
          <w:shd w:val="clear" w:color="auto" w:fill="FFFFFF"/>
        </w:rPr>
      </w:pPr>
    </w:p>
    <w:p w14:paraId="3EF1D4DA" w14:textId="77777777" w:rsidR="00842753" w:rsidRDefault="00842753" w:rsidP="00842753">
      <w:pPr>
        <w:jc w:val="both"/>
        <w:rPr>
          <w:szCs w:val="28"/>
          <w:shd w:val="clear" w:color="auto" w:fill="FFFFFF"/>
        </w:rPr>
      </w:pPr>
    </w:p>
    <w:p w14:paraId="5EB304B0" w14:textId="77777777" w:rsidR="00842753" w:rsidRDefault="00842753" w:rsidP="00842753">
      <w:pPr>
        <w:jc w:val="both"/>
        <w:rPr>
          <w:szCs w:val="28"/>
          <w:shd w:val="clear" w:color="auto" w:fill="FFFFFF"/>
        </w:rPr>
      </w:pPr>
    </w:p>
    <w:p w14:paraId="4F14326A" w14:textId="77777777" w:rsidR="00842753" w:rsidRDefault="00842753" w:rsidP="00842753">
      <w:pPr>
        <w:jc w:val="both"/>
        <w:rPr>
          <w:szCs w:val="28"/>
          <w:shd w:val="clear" w:color="auto" w:fill="FFFFFF"/>
        </w:rPr>
      </w:pPr>
    </w:p>
    <w:p w14:paraId="09EF2B33" w14:textId="77777777" w:rsidR="00842753" w:rsidRDefault="00842753" w:rsidP="00842753">
      <w:pPr>
        <w:jc w:val="both"/>
        <w:rPr>
          <w:szCs w:val="28"/>
          <w:shd w:val="clear" w:color="auto" w:fill="FFFFFF"/>
        </w:rPr>
      </w:pPr>
    </w:p>
    <w:p w14:paraId="6D83F674" w14:textId="77777777" w:rsidR="00842753" w:rsidRDefault="00842753" w:rsidP="00842753">
      <w:pPr>
        <w:jc w:val="both"/>
        <w:rPr>
          <w:szCs w:val="28"/>
          <w:shd w:val="clear" w:color="auto" w:fill="FFFFFF"/>
        </w:rPr>
      </w:pPr>
    </w:p>
    <w:p w14:paraId="66971394" w14:textId="77777777" w:rsidR="00842753" w:rsidRDefault="00842753" w:rsidP="00842753">
      <w:pPr>
        <w:jc w:val="both"/>
        <w:rPr>
          <w:szCs w:val="28"/>
          <w:shd w:val="clear" w:color="auto" w:fill="FFFFFF"/>
        </w:rPr>
      </w:pPr>
    </w:p>
    <w:p w14:paraId="70A2D2E7" w14:textId="77777777" w:rsidR="00842753" w:rsidRDefault="00842753" w:rsidP="00842753">
      <w:pPr>
        <w:jc w:val="both"/>
        <w:rPr>
          <w:szCs w:val="28"/>
          <w:shd w:val="clear" w:color="auto" w:fill="FFFFFF"/>
        </w:rPr>
      </w:pPr>
    </w:p>
    <w:p w14:paraId="5F0C0682" w14:textId="77777777" w:rsidR="00842753" w:rsidRDefault="00842753" w:rsidP="00842753">
      <w:pPr>
        <w:jc w:val="both"/>
        <w:rPr>
          <w:szCs w:val="28"/>
          <w:shd w:val="clear" w:color="auto" w:fill="FFFFFF"/>
        </w:rPr>
      </w:pPr>
    </w:p>
    <w:p w14:paraId="3F983A56" w14:textId="77777777" w:rsidR="00842753" w:rsidRDefault="00842753" w:rsidP="00842753">
      <w:pPr>
        <w:jc w:val="both"/>
        <w:rPr>
          <w:szCs w:val="28"/>
          <w:shd w:val="clear" w:color="auto" w:fill="FFFFFF"/>
        </w:rPr>
      </w:pPr>
    </w:p>
    <w:p w14:paraId="6D035BF0" w14:textId="77777777" w:rsidR="00842753" w:rsidRPr="008E0E9B" w:rsidRDefault="00842753" w:rsidP="00842753">
      <w:pPr>
        <w:jc w:val="both"/>
        <w:rPr>
          <w:b/>
          <w:szCs w:val="28"/>
          <w:shd w:val="clear" w:color="auto" w:fill="FFFFFF"/>
          <w:lang w:val="en-US"/>
        </w:rPr>
      </w:pPr>
      <w:r w:rsidRPr="008E0E9B">
        <w:rPr>
          <w:b/>
          <w:szCs w:val="28"/>
          <w:shd w:val="clear" w:color="auto" w:fill="FFFFFF"/>
        </w:rPr>
        <w:lastRenderedPageBreak/>
        <w:t>Решение</w:t>
      </w:r>
      <w:r w:rsidRPr="008E0E9B">
        <w:rPr>
          <w:b/>
          <w:szCs w:val="28"/>
          <w:shd w:val="clear" w:color="auto" w:fill="FFFFFF"/>
          <w:lang w:val="en-US"/>
        </w:rPr>
        <w:t>:</w:t>
      </w:r>
    </w:p>
    <w:p w14:paraId="038DABC5" w14:textId="29499924" w:rsidR="00842753" w:rsidRPr="008E0E9B" w:rsidRDefault="00842753" w:rsidP="00842753">
      <w:pPr>
        <w:jc w:val="both"/>
        <w:rPr>
          <w:szCs w:val="28"/>
          <w:shd w:val="clear" w:color="auto" w:fill="FFFFFF"/>
        </w:rPr>
      </w:pPr>
      <w:r>
        <w:rPr>
          <w:noProof/>
          <w14:ligatures w14:val="standardContextual"/>
        </w:rPr>
        <w:drawing>
          <wp:inline distT="0" distB="0" distL="0" distR="0" wp14:anchorId="0784BCB1" wp14:editId="47295AC7">
            <wp:extent cx="5366657" cy="5476080"/>
            <wp:effectExtent l="0" t="0" r="5715" b="0"/>
            <wp:docPr id="167331525" name="Рисунок 1" descr="Изображение выглядит как текст, программное обеспечение, Значок на компьютере, Мультимедийное программное обеспечение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331525" name="Рисунок 1" descr="Изображение выглядит как текст, программное обеспечение, Значок на компьютере, Мультимедийное программное обеспечение&#10;&#10;Автоматически созданное описание"/>
                    <pic:cNvPicPr/>
                  </pic:nvPicPr>
                  <pic:blipFill rotWithShape="1">
                    <a:blip r:embed="rId16"/>
                    <a:srcRect l="22723" t="13685" r="32381" b="4871"/>
                    <a:stretch/>
                  </pic:blipFill>
                  <pic:spPr bwMode="auto">
                    <a:xfrm>
                      <a:off x="0" y="0"/>
                      <a:ext cx="5385653" cy="549546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188955E" w14:textId="77777777" w:rsidR="00842753" w:rsidRPr="008E0E9B" w:rsidRDefault="00842753" w:rsidP="00842753">
      <w:pPr>
        <w:jc w:val="both"/>
        <w:rPr>
          <w:b/>
          <w:szCs w:val="28"/>
          <w:shd w:val="clear" w:color="auto" w:fill="FFFFFF"/>
          <w:lang w:val="en-US"/>
        </w:rPr>
      </w:pPr>
      <w:r w:rsidRPr="008E0E9B">
        <w:rPr>
          <w:b/>
          <w:szCs w:val="28"/>
          <w:shd w:val="clear" w:color="auto" w:fill="FFFFFF"/>
        </w:rPr>
        <w:t>Выходные данные</w:t>
      </w:r>
      <w:r w:rsidRPr="008E0E9B">
        <w:rPr>
          <w:b/>
          <w:szCs w:val="28"/>
          <w:shd w:val="clear" w:color="auto" w:fill="FFFFFF"/>
          <w:lang w:val="en-US"/>
        </w:rPr>
        <w:t>:</w:t>
      </w:r>
    </w:p>
    <w:p w14:paraId="34361A73" w14:textId="582C5099" w:rsidR="00842753" w:rsidRDefault="00842753">
      <w:pPr>
        <w:rPr>
          <w:noProof/>
          <w14:ligatures w14:val="standardContextual"/>
        </w:rPr>
      </w:pPr>
      <w:r>
        <w:rPr>
          <w:noProof/>
          <w14:ligatures w14:val="standardContextual"/>
        </w:rPr>
        <w:drawing>
          <wp:inline distT="0" distB="0" distL="0" distR="0" wp14:anchorId="371CEB81" wp14:editId="3C1E179A">
            <wp:extent cx="5228869" cy="1926771"/>
            <wp:effectExtent l="0" t="0" r="0" b="0"/>
            <wp:docPr id="1396408015" name="Рисунок 1" descr="Изображение выглядит как текст, программное обеспечение, Мультимедийное программное обеспечение, Значок на компьютере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6408015" name="Рисунок 1" descr="Изображение выглядит как текст, программное обеспечение, Мультимедийное программное обеспечение, Значок на компьютере&#10;&#10;Автоматически созданное описание"/>
                    <pic:cNvPicPr/>
                  </pic:nvPicPr>
                  <pic:blipFill rotWithShape="1">
                    <a:blip r:embed="rId17"/>
                    <a:srcRect l="21993" t="61934" r="54188" b="22463"/>
                    <a:stretch/>
                  </pic:blipFill>
                  <pic:spPr bwMode="auto">
                    <a:xfrm>
                      <a:off x="0" y="0"/>
                      <a:ext cx="5291528" cy="19498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1A7A5AE" w14:textId="77777777" w:rsidR="00842753" w:rsidRDefault="00842753" w:rsidP="00842753">
      <w:pPr>
        <w:rPr>
          <w:noProof/>
          <w14:ligatures w14:val="standardContextual"/>
        </w:rPr>
      </w:pPr>
    </w:p>
    <w:p w14:paraId="4CF4BD55" w14:textId="6410451C" w:rsidR="00842753" w:rsidRDefault="00842753" w:rsidP="00842753">
      <w:pPr>
        <w:tabs>
          <w:tab w:val="left" w:pos="1611"/>
        </w:tabs>
      </w:pPr>
      <w:r>
        <w:tab/>
      </w:r>
    </w:p>
    <w:p w14:paraId="0BB73479" w14:textId="77777777" w:rsidR="00842753" w:rsidRDefault="00842753" w:rsidP="00842753">
      <w:pPr>
        <w:tabs>
          <w:tab w:val="left" w:pos="1611"/>
        </w:tabs>
      </w:pPr>
    </w:p>
    <w:p w14:paraId="0357D1F8" w14:textId="77777777" w:rsidR="00842753" w:rsidRPr="008E0E9B" w:rsidRDefault="00842753" w:rsidP="00842753">
      <w:pPr>
        <w:jc w:val="both"/>
        <w:rPr>
          <w:b/>
          <w:szCs w:val="28"/>
          <w:shd w:val="clear" w:color="auto" w:fill="FFFFFF"/>
        </w:rPr>
      </w:pPr>
      <w:r w:rsidRPr="008E0E9B">
        <w:rPr>
          <w:b/>
          <w:szCs w:val="28"/>
          <w:shd w:val="clear" w:color="auto" w:fill="FFFFFF"/>
        </w:rPr>
        <w:lastRenderedPageBreak/>
        <w:t>Блок схема:</w:t>
      </w:r>
    </w:p>
    <w:p w14:paraId="12E385BD" w14:textId="77777777" w:rsidR="007962D3" w:rsidRDefault="007962D3" w:rsidP="00842753">
      <w:pPr>
        <w:tabs>
          <w:tab w:val="left" w:pos="1611"/>
        </w:tabs>
      </w:pPr>
      <w:r>
        <w:rPr>
          <w:noProof/>
          <w14:ligatures w14:val="standardContextual"/>
        </w:rPr>
        <w:drawing>
          <wp:anchor distT="0" distB="0" distL="114300" distR="114300" simplePos="0" relativeHeight="251658240" behindDoc="0" locked="0" layoutInCell="1" allowOverlap="1" wp14:anchorId="4F84F8D1" wp14:editId="1373A2CF">
            <wp:simplePos x="1077686" y="1023257"/>
            <wp:positionH relativeFrom="column">
              <wp:align>left</wp:align>
            </wp:positionH>
            <wp:positionV relativeFrom="paragraph">
              <wp:align>top</wp:align>
            </wp:positionV>
            <wp:extent cx="3777343" cy="8615517"/>
            <wp:effectExtent l="0" t="0" r="0" b="0"/>
            <wp:wrapSquare wrapText="bothSides"/>
            <wp:docPr id="1361134000" name="Рисунок 1" descr="Изображение выглядит как текст, снимок экрана, программное обеспечение, Значок на компьютере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1134000" name="Рисунок 1" descr="Изображение выглядит как текст, снимок экрана, программное обеспечение, Значок на компьютере&#10;&#10;Автоматически созданное описание"/>
                    <pic:cNvPicPr/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241" t="16617" r="28716" b="6165"/>
                    <a:stretch/>
                  </pic:blipFill>
                  <pic:spPr bwMode="auto">
                    <a:xfrm>
                      <a:off x="0" y="0"/>
                      <a:ext cx="3777343" cy="86155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18333114" w14:textId="77777777" w:rsidR="007962D3" w:rsidRPr="007962D3" w:rsidRDefault="007962D3" w:rsidP="007962D3"/>
    <w:p w14:paraId="22C37E5D" w14:textId="77777777" w:rsidR="007962D3" w:rsidRPr="007962D3" w:rsidRDefault="007962D3" w:rsidP="007962D3"/>
    <w:p w14:paraId="0D56D487" w14:textId="77777777" w:rsidR="007962D3" w:rsidRPr="007962D3" w:rsidRDefault="007962D3" w:rsidP="007962D3"/>
    <w:p w14:paraId="194F67AA" w14:textId="77777777" w:rsidR="007962D3" w:rsidRPr="007962D3" w:rsidRDefault="007962D3" w:rsidP="007962D3"/>
    <w:p w14:paraId="7A5583D8" w14:textId="77777777" w:rsidR="007962D3" w:rsidRPr="007962D3" w:rsidRDefault="007962D3" w:rsidP="007962D3"/>
    <w:p w14:paraId="2253DA87" w14:textId="77777777" w:rsidR="007962D3" w:rsidRPr="007962D3" w:rsidRDefault="007962D3" w:rsidP="007962D3"/>
    <w:p w14:paraId="5C9AAFD2" w14:textId="77777777" w:rsidR="007962D3" w:rsidRPr="007962D3" w:rsidRDefault="007962D3" w:rsidP="007962D3"/>
    <w:p w14:paraId="0B36EF8C" w14:textId="77777777" w:rsidR="007962D3" w:rsidRPr="007962D3" w:rsidRDefault="007962D3" w:rsidP="007962D3"/>
    <w:p w14:paraId="24A76771" w14:textId="77777777" w:rsidR="007962D3" w:rsidRPr="007962D3" w:rsidRDefault="007962D3" w:rsidP="007962D3"/>
    <w:p w14:paraId="141252B5" w14:textId="77777777" w:rsidR="007962D3" w:rsidRPr="007962D3" w:rsidRDefault="007962D3" w:rsidP="007962D3"/>
    <w:p w14:paraId="59EE050B" w14:textId="77777777" w:rsidR="007962D3" w:rsidRPr="007962D3" w:rsidRDefault="007962D3" w:rsidP="007962D3"/>
    <w:p w14:paraId="27AA0A3C" w14:textId="77777777" w:rsidR="007962D3" w:rsidRPr="007962D3" w:rsidRDefault="007962D3" w:rsidP="007962D3"/>
    <w:p w14:paraId="50363E2D" w14:textId="77777777" w:rsidR="007962D3" w:rsidRPr="007962D3" w:rsidRDefault="007962D3" w:rsidP="007962D3"/>
    <w:p w14:paraId="22C8817B" w14:textId="77777777" w:rsidR="007962D3" w:rsidRPr="007962D3" w:rsidRDefault="007962D3" w:rsidP="007962D3"/>
    <w:p w14:paraId="2DD5CE81" w14:textId="77777777" w:rsidR="007962D3" w:rsidRPr="007962D3" w:rsidRDefault="007962D3" w:rsidP="007962D3"/>
    <w:p w14:paraId="40209E6D" w14:textId="77777777" w:rsidR="007962D3" w:rsidRPr="007962D3" w:rsidRDefault="007962D3" w:rsidP="007962D3"/>
    <w:p w14:paraId="16C91FD5" w14:textId="77777777" w:rsidR="007962D3" w:rsidRPr="007962D3" w:rsidRDefault="007962D3" w:rsidP="007962D3"/>
    <w:p w14:paraId="1C414D9C" w14:textId="77777777" w:rsidR="007962D3" w:rsidRPr="007962D3" w:rsidRDefault="007962D3" w:rsidP="007962D3"/>
    <w:p w14:paraId="2D40DA14" w14:textId="77777777" w:rsidR="007962D3" w:rsidRPr="007962D3" w:rsidRDefault="007962D3" w:rsidP="007962D3"/>
    <w:p w14:paraId="55878347" w14:textId="77777777" w:rsidR="007962D3" w:rsidRPr="007962D3" w:rsidRDefault="007962D3" w:rsidP="007962D3"/>
    <w:p w14:paraId="60948E4C" w14:textId="77777777" w:rsidR="007962D3" w:rsidRPr="007962D3" w:rsidRDefault="007962D3" w:rsidP="007962D3"/>
    <w:p w14:paraId="0070A913" w14:textId="77777777" w:rsidR="007962D3" w:rsidRPr="007962D3" w:rsidRDefault="007962D3" w:rsidP="007962D3"/>
    <w:p w14:paraId="5816C6B1" w14:textId="77777777" w:rsidR="007962D3" w:rsidRPr="007962D3" w:rsidRDefault="007962D3" w:rsidP="007962D3"/>
    <w:p w14:paraId="03DAD653" w14:textId="77777777" w:rsidR="007962D3" w:rsidRDefault="007962D3" w:rsidP="00842753">
      <w:pPr>
        <w:tabs>
          <w:tab w:val="left" w:pos="1611"/>
        </w:tabs>
      </w:pPr>
    </w:p>
    <w:p w14:paraId="6EECB34C" w14:textId="77777777" w:rsidR="007962D3" w:rsidRDefault="007962D3" w:rsidP="00842753">
      <w:pPr>
        <w:tabs>
          <w:tab w:val="left" w:pos="1611"/>
        </w:tabs>
      </w:pPr>
    </w:p>
    <w:p w14:paraId="73722512" w14:textId="77777777" w:rsidR="007962D3" w:rsidRDefault="007962D3" w:rsidP="007962D3">
      <w:pPr>
        <w:tabs>
          <w:tab w:val="left" w:pos="1611"/>
        </w:tabs>
        <w:ind w:firstLine="708"/>
      </w:pPr>
    </w:p>
    <w:p w14:paraId="468FC07F" w14:textId="77777777" w:rsidR="007962D3" w:rsidRDefault="007962D3" w:rsidP="007962D3">
      <w:pPr>
        <w:tabs>
          <w:tab w:val="left" w:pos="1611"/>
        </w:tabs>
        <w:ind w:firstLine="708"/>
      </w:pPr>
    </w:p>
    <w:p w14:paraId="59FC3B09" w14:textId="1ADF2801" w:rsidR="007962D3" w:rsidRPr="008E0E9B" w:rsidRDefault="007962D3" w:rsidP="007962D3">
      <w:pPr>
        <w:jc w:val="both"/>
        <w:rPr>
          <w:b/>
          <w:szCs w:val="28"/>
          <w:shd w:val="clear" w:color="auto" w:fill="FFFFFF"/>
        </w:rPr>
      </w:pPr>
      <w:r w:rsidRPr="008E0E9B">
        <w:rPr>
          <w:b/>
          <w:szCs w:val="28"/>
          <w:shd w:val="clear" w:color="auto" w:fill="FFFFFF"/>
        </w:rPr>
        <w:lastRenderedPageBreak/>
        <w:t>Вывод:</w:t>
      </w:r>
      <w:r w:rsidRPr="008E0E9B">
        <w:rPr>
          <w:szCs w:val="28"/>
          <w:shd w:val="clear" w:color="auto" w:fill="FFFFFF"/>
        </w:rPr>
        <w:t xml:space="preserve"> Я </w:t>
      </w:r>
      <w:r>
        <w:rPr>
          <w:szCs w:val="28"/>
        </w:rPr>
        <w:t xml:space="preserve">научилась решать </w:t>
      </w:r>
      <w:r w:rsidRPr="007E131A">
        <w:rPr>
          <w:szCs w:val="28"/>
        </w:rPr>
        <w:t>задач</w:t>
      </w:r>
      <w:r>
        <w:rPr>
          <w:szCs w:val="28"/>
        </w:rPr>
        <w:t>и</w:t>
      </w:r>
      <w:r w:rsidRPr="007E131A">
        <w:rPr>
          <w:szCs w:val="28"/>
        </w:rPr>
        <w:t xml:space="preserve"> «Программирования и основ алгоритмизации» по разделу «Условный оператор».</w:t>
      </w:r>
      <w:r w:rsidRPr="008E0E9B">
        <w:rPr>
          <w:szCs w:val="28"/>
          <w:shd w:val="clear" w:color="auto" w:fill="FFFFFF"/>
        </w:rPr>
        <w:t xml:space="preserve"> </w:t>
      </w:r>
    </w:p>
    <w:p w14:paraId="4B77EE7C" w14:textId="7463A217" w:rsidR="00842753" w:rsidRPr="00842753" w:rsidRDefault="007962D3" w:rsidP="007962D3">
      <w:pPr>
        <w:tabs>
          <w:tab w:val="left" w:pos="1611"/>
        </w:tabs>
        <w:ind w:firstLine="708"/>
      </w:pPr>
      <w:r>
        <w:br w:type="textWrapping" w:clear="all"/>
      </w:r>
    </w:p>
    <w:sectPr w:rsidR="00842753" w:rsidRPr="0084275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42753"/>
    <w:rsid w:val="00112CF0"/>
    <w:rsid w:val="00596A1F"/>
    <w:rsid w:val="007962D3"/>
    <w:rsid w:val="008427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6495405"/>
  <w15:chartTrackingRefBased/>
  <w15:docId w15:val="{CC6DF8B2-487F-4B85-A773-51B181F901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42753"/>
    <w:pPr>
      <w:spacing w:after="0" w:line="360" w:lineRule="auto"/>
    </w:pPr>
    <w:rPr>
      <w:rFonts w:ascii="Times New Roman" w:eastAsia="Times New Roman" w:hAnsi="Times New Roman" w:cs="Times New Roman"/>
      <w:kern w:val="0"/>
      <w:sz w:val="28"/>
      <w:szCs w:val="24"/>
      <w:lang w:eastAsia="ru-RU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4298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9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5</Pages>
  <Words>134</Words>
  <Characters>769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аценко Виктория Александровна</dc:creator>
  <cp:keywords/>
  <dc:description/>
  <cp:lastModifiedBy>Таценко Виктория Александровна</cp:lastModifiedBy>
  <cp:revision>1</cp:revision>
  <dcterms:created xsi:type="dcterms:W3CDTF">2023-05-10T15:12:00Z</dcterms:created>
  <dcterms:modified xsi:type="dcterms:W3CDTF">2023-05-10T15:41:00Z</dcterms:modified>
</cp:coreProperties>
</file>